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9"/>
  </p:notesMasterIdLst>
  <p:sldIdLst>
    <p:sldId id="256" r:id="rId5"/>
    <p:sldId id="261" r:id="rId6"/>
    <p:sldId id="265" r:id="rId7"/>
    <p:sldId id="257" r:id="rId8"/>
    <p:sldId id="266" r:id="rId9"/>
    <p:sldId id="258" r:id="rId10"/>
    <p:sldId id="267" r:id="rId11"/>
    <p:sldId id="259" r:id="rId12"/>
    <p:sldId id="268" r:id="rId13"/>
    <p:sldId id="260" r:id="rId14"/>
    <p:sldId id="269" r:id="rId15"/>
    <p:sldId id="264" r:id="rId16"/>
    <p:sldId id="262" r:id="rId17"/>
    <p:sldId id="263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3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A2D7B2C-91D5-47C7-BE31-21FC0B2A4695}"/>
    <pc:docChg chg="modSld">
      <pc:chgData name="Danny Young" userId="cb0f4ce2-eb4f-479e-8e8f-3beb257e632f" providerId="ADAL" clId="{5A2D7B2C-91D5-47C7-BE31-21FC0B2A4695}" dt="2022-06-02T03:31:46.641" v="1" actId="20577"/>
      <pc:docMkLst>
        <pc:docMk/>
      </pc:docMkLst>
      <pc:sldChg chg="modSp mod">
        <pc:chgData name="Danny Young" userId="cb0f4ce2-eb4f-479e-8e8f-3beb257e632f" providerId="ADAL" clId="{5A2D7B2C-91D5-47C7-BE31-21FC0B2A4695}" dt="2022-06-02T03:31:46.641" v="1" actId="20577"/>
        <pc:sldMkLst>
          <pc:docMk/>
          <pc:sldMk cId="3495137398" sldId="256"/>
        </pc:sldMkLst>
        <pc:spChg chg="mod">
          <ac:chgData name="Danny Young" userId="cb0f4ce2-eb4f-479e-8e8f-3beb257e632f" providerId="ADAL" clId="{5A2D7B2C-91D5-47C7-BE31-21FC0B2A4695}" dt="2022-06-02T03:31:46.641" v="1" actId="20577"/>
          <ac:spMkLst>
            <pc:docMk/>
            <pc:sldMk cId="3495137398" sldId="256"/>
            <ac:spMk id="2" creationId="{545FC8A3-203B-41BD-80A6-CBFC135F0A55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1161EF-CE86-4CF1-8F29-11CD99F3599E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39676-7286-4451-97CA-DB1C7E85B2A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7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921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9448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7369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5933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312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8964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4924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6470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4590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6402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2623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787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5211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2915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27D8C-0C7F-49F7-A958-91D8027907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E77560-F7B9-4DAA-9E10-63144E4ADC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F074DF-CCC6-4052-9638-A02DDB839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591186-9B0A-44D3-AC86-7510DEE09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9D09B-7C6B-474A-BC9B-23595787E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9892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FE9C5-CF34-4160-AF90-E537F9FB2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08A656-19C2-491D-A997-44B601C9FD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21B104-2353-4AF4-AD48-9705A32DC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C56B4A-ACCB-4924-B85E-645067563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CB814-78F2-407B-8838-E9E24E2CE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93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3E58A3-AE61-44B9-8116-C1C1A8A4E3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2921B3-FCA1-4283-ABBC-FDCB0F44A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4CDD6-ECDA-45FA-BA7C-1CB4F28D6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6FCEB0-7163-4188-A346-18ED3805B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0A1176-A500-4575-9FE0-E6BAD49EB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8106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CE614-03D0-4536-B665-090CE996A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FED33-75BC-4013-B927-B527EEED0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06F26-B956-4675-8CD1-4B228F70D7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9A5BB5-735C-4AF4-A36A-33B915A40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C80074-2441-4880-BC69-27C1ED9A9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286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12076-5EBB-467C-9BDE-F5422F1DD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27D3E-D842-4E02-B5D7-74D95627BC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3A5925-0B60-4665-9CF5-E37201B0D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474FB0-0C45-4AFA-ACA9-EA79DA052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B61C50-783E-430B-9AC3-2CBB3E982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832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D2CBA-DD5C-4B62-BDD7-9FC9CBF32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76353-4E80-4565-B204-372B031EE5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189EE6-6B26-4DE3-A791-15979461CD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1DEAD6-2B71-48BF-BE92-BE7ADF40A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5CB640-E599-456F-BDF7-FDFD7F8DD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96F85D-3305-42F9-8FE3-FAE79506B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3688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2441A-1277-46A6-BA4C-CB4015EAB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86D7E9-CCBE-4313-8AB1-04D84B565C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681EA3-A0AB-4236-A79E-D56340ADA2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72E49-F6FA-442A-B128-BA645827C8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F978B-59A9-4971-8AF2-13AB0E4FC6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439F06-EC4A-466A-8364-0487EA593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A36FA2-0719-4E59-96C4-380E99905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4D67486-3436-4573-93AD-77CC0A0D6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9118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AFEBE-8298-43B6-A3A1-FEE3BE32C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884C3-8EA3-46E3-9A49-CB544223A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E2A740-058F-4B15-8776-AF46C9DC9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81EAB-8BDC-4853-935E-2B7560860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4929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8FEF20-11A6-4208-86A5-FEAE56AB7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91DE9D-5A4D-459D-A711-60F9BC534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4741E-1391-43A6-A7A1-5CC232990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1200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362DF-6617-44AD-A878-E76040DCC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35C413-7242-482F-8FCC-08AA7DFD1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D90EFD-F378-461A-9C68-6CB08470C2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F06E45-380C-4CC6-8519-DD542E23E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25CF3A-DBD4-41D3-982A-FE8C15BAC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E1B27E-AA55-49FC-B86F-5CC84BC61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8598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86A5E0-EF73-4909-9F9C-4048E6E332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4E3F26-5480-4010-9BD1-820B479245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14784F-3350-4015-B053-3DE560E262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F5E4B6-E3E8-437F-90E9-A843DDE3C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7A19C-CBD2-4D45-971D-CD46CEDDB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E15119-4D07-4E75-8F2E-2EC7D5F09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7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E4C5C9-C815-4209-8E73-B37D972A3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A5FB4C-8094-4D71-B27F-27A236ABB0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7CA143-6C47-46C8-B565-9E7537753C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9FF85-9577-42D1-B7D6-4201336D35A0}" type="datetimeFigureOut">
              <a:rPr lang="en-CA" smtClean="0"/>
              <a:t>2022-06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B96BF-3948-4533-91C1-481860BECE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F92FE-3701-46B2-A0D6-D3369B6776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7390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1.wmf"/><Relationship Id="rId3" Type="http://schemas.openxmlformats.org/officeDocument/2006/relationships/image" Target="../media/image82.emf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4.wmf"/><Relationship Id="rId5" Type="http://schemas.openxmlformats.org/officeDocument/2006/relationships/image" Target="../media/image84.e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0.wmf"/><Relationship Id="rId3" Type="http://schemas.openxmlformats.org/officeDocument/2006/relationships/image" Target="../media/image102.emf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3.wmf"/><Relationship Id="rId5" Type="http://schemas.openxmlformats.org/officeDocument/2006/relationships/image" Target="../media/image104.emf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image" Target="../media/image1.emf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image" Target="../media/image28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9.e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2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3.wmf"/><Relationship Id="rId4" Type="http://schemas.openxmlformats.org/officeDocument/2006/relationships/image" Target="../media/image66.e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FC8A3-203B-41BD-80A6-CBFC135F0A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588626"/>
          </a:xfrm>
        </p:spPr>
        <p:txBody>
          <a:bodyPr>
            <a:normAutofit/>
          </a:bodyPr>
          <a:lstStyle/>
          <a:p>
            <a:r>
              <a:rPr lang="en-CA"/>
              <a:t>Ch4.6R  </a:t>
            </a:r>
            <a:br>
              <a:rPr lang="en-CA" dirty="0"/>
            </a:br>
            <a:r>
              <a:rPr lang="en-CA" dirty="0"/>
              <a:t>Review Problems on Rational Functions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BC9DA1-0FDB-4C38-BCA6-37EF476904A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5137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0C9B86-0A39-4EC8-8A6D-82CD80A11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33" y="147484"/>
            <a:ext cx="9607331" cy="6784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302239-BABD-4B81-8F03-776D7E7A1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32" y="736497"/>
            <a:ext cx="7250819" cy="6784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9C0689-8DEA-44A6-8CFC-11DDE67B1F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932" y="1545132"/>
            <a:ext cx="7815050" cy="4588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139E21-4201-4238-85B3-DC2B30F1F0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61982" y="1339704"/>
            <a:ext cx="3142657" cy="70823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4B92499-AF29-412B-AFA3-D0DEB0C47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2081520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34D1266-E56E-4272-AE0A-7D0D802586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909277"/>
              </p:ext>
            </p:extLst>
          </p:nvPr>
        </p:nvGraphicFramePr>
        <p:xfrm>
          <a:off x="117987" y="2758577"/>
          <a:ext cx="6924712" cy="2992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540328"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# of Shirt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Cost per Shirt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Total Amount</a:t>
                      </a: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Expense and Cost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Revenue Sale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4565F4-DFEA-4B63-BE55-D42AE8EE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23439"/>
              </p:ext>
            </p:extLst>
          </p:nvPr>
        </p:nvGraphicFramePr>
        <p:xfrm>
          <a:off x="2544763" y="4006850"/>
          <a:ext cx="392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4565F4-DFEA-4B63-BE55-D42AE8EE8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763" y="4006850"/>
                        <a:ext cx="3921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7E83713-8DA6-49B7-A23F-4A053DBD6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35151"/>
              </p:ext>
            </p:extLst>
          </p:nvPr>
        </p:nvGraphicFramePr>
        <p:xfrm>
          <a:off x="2127813" y="4863605"/>
          <a:ext cx="1058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7E83713-8DA6-49B7-A23F-4A053DBD6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813" y="4863605"/>
                        <a:ext cx="105886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2EE0BD-1A0A-47D9-9D4E-3ADCC79FB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79792"/>
              </p:ext>
            </p:extLst>
          </p:nvPr>
        </p:nvGraphicFramePr>
        <p:xfrm>
          <a:off x="5761652" y="3917347"/>
          <a:ext cx="860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2EE0BD-1A0A-47D9-9D4E-3ADCC79FB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1652" y="3917347"/>
                        <a:ext cx="8604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BE6625-0ECE-46BE-8EAF-099038180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89798"/>
              </p:ext>
            </p:extLst>
          </p:nvPr>
        </p:nvGraphicFramePr>
        <p:xfrm>
          <a:off x="4079722" y="3828408"/>
          <a:ext cx="775157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393480" progId="Equation.DSMT4">
                  <p:embed/>
                </p:oleObj>
              </mc:Choice>
              <mc:Fallback>
                <p:oleObj name="Equation" r:id="rId13" imgW="304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8BE6625-0ECE-46BE-8EAF-099038180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9722" y="3828408"/>
                        <a:ext cx="775157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F7BCD5-9BED-48AF-B6F7-53B8F387B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01493"/>
              </p:ext>
            </p:extLst>
          </p:nvPr>
        </p:nvGraphicFramePr>
        <p:xfrm>
          <a:off x="5775171" y="4977171"/>
          <a:ext cx="822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F7BCD5-9BED-48AF-B6F7-53B8F387B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5171" y="4977171"/>
                        <a:ext cx="822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966FF9-76D2-4C66-B787-1F4099519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09375"/>
              </p:ext>
            </p:extLst>
          </p:nvPr>
        </p:nvGraphicFramePr>
        <p:xfrm>
          <a:off x="3981197" y="4774200"/>
          <a:ext cx="936212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393480" progId="Equation.DSMT4">
                  <p:embed/>
                </p:oleObj>
              </mc:Choice>
              <mc:Fallback>
                <p:oleObj name="Equation" r:id="rId17" imgW="368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1966FF9-76D2-4C66-B787-1F4099519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1197" y="4774200"/>
                        <a:ext cx="936212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CCF0911-87CE-45FB-B588-583309F986C9}"/>
              </a:ext>
            </a:extLst>
          </p:cNvPr>
          <p:cNvSpPr txBox="1">
            <a:spLocks/>
          </p:cNvSpPr>
          <p:nvPr/>
        </p:nvSpPr>
        <p:spPr>
          <a:xfrm>
            <a:off x="7318974" y="2561734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Profit = Revenue - Expens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C23859-9842-4860-9025-8F324C1B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80437"/>
              </p:ext>
            </p:extLst>
          </p:nvPr>
        </p:nvGraphicFramePr>
        <p:xfrm>
          <a:off x="7337425" y="3094038"/>
          <a:ext cx="1223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3C23859-9842-4860-9025-8F324C1B2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37425" y="3094038"/>
                        <a:ext cx="12239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48C886-C4EF-486A-B39B-CDEF23D5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01084"/>
              </p:ext>
            </p:extLst>
          </p:nvPr>
        </p:nvGraphicFramePr>
        <p:xfrm>
          <a:off x="8586121" y="3097213"/>
          <a:ext cx="106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393480" progId="Equation.DSMT4">
                  <p:embed/>
                </p:oleObj>
              </mc:Choice>
              <mc:Fallback>
                <p:oleObj name="Equation" r:id="rId21" imgW="4190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A48C886-C4EF-486A-B39B-CDEF23D51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86121" y="3097213"/>
                        <a:ext cx="106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D4CBD4-E280-44B3-ABAC-973014BCD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53809"/>
              </p:ext>
            </p:extLst>
          </p:nvPr>
        </p:nvGraphicFramePr>
        <p:xfrm>
          <a:off x="9651334" y="3297792"/>
          <a:ext cx="450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7D4CBD4-E280-44B3-ABAC-973014BCD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51334" y="3297792"/>
                        <a:ext cx="450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95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9169FF-F2F5-4557-9323-CF147539C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37153"/>
              </p:ext>
            </p:extLst>
          </p:nvPr>
        </p:nvGraphicFramePr>
        <p:xfrm>
          <a:off x="1134588" y="681037"/>
          <a:ext cx="1223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9169FF-F2F5-4557-9323-CF147539C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4588" y="681037"/>
                        <a:ext cx="12239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3436F8-92BC-4A34-840E-64EF71D57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18939"/>
              </p:ext>
            </p:extLst>
          </p:nvPr>
        </p:nvGraphicFramePr>
        <p:xfrm>
          <a:off x="2383284" y="684212"/>
          <a:ext cx="106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3436F8-92BC-4A34-840E-64EF71D57D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3284" y="684212"/>
                        <a:ext cx="106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C263BF-8211-4B0A-A984-9950FD0C3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56520"/>
              </p:ext>
            </p:extLst>
          </p:nvPr>
        </p:nvGraphicFramePr>
        <p:xfrm>
          <a:off x="3448497" y="884791"/>
          <a:ext cx="450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C263BF-8211-4B0A-A984-9950FD0C3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8497" y="884791"/>
                        <a:ext cx="450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7C84BB-CD04-462E-81DE-D17A9A103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82514"/>
              </p:ext>
            </p:extLst>
          </p:nvPr>
        </p:nvGraphicFramePr>
        <p:xfrm>
          <a:off x="1251882" y="1949859"/>
          <a:ext cx="50244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253800" progId="Equation.DSMT4">
                  <p:embed/>
                </p:oleObj>
              </mc:Choice>
              <mc:Fallback>
                <p:oleObj name="Equation" r:id="rId9" imgW="1981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7C84BB-CD04-462E-81DE-D17A9A10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1882" y="1949859"/>
                        <a:ext cx="50244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5A9445-549D-4304-924C-65284CB4D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21411"/>
              </p:ext>
            </p:extLst>
          </p:nvPr>
        </p:nvGraphicFramePr>
        <p:xfrm>
          <a:off x="1251882" y="2610210"/>
          <a:ext cx="50561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203040" progId="Equation.DSMT4">
                  <p:embed/>
                </p:oleObj>
              </mc:Choice>
              <mc:Fallback>
                <p:oleObj name="Equation" r:id="rId11" imgW="1993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5A9445-549D-4304-924C-65284CB4D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1882" y="2610210"/>
                        <a:ext cx="50561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BC0F9F-20DD-40A6-8D54-CB9CBAE21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22736"/>
              </p:ext>
            </p:extLst>
          </p:nvPr>
        </p:nvGraphicFramePr>
        <p:xfrm>
          <a:off x="3899347" y="3329396"/>
          <a:ext cx="3478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203040" progId="Equation.DSMT4">
                  <p:embed/>
                </p:oleObj>
              </mc:Choice>
              <mc:Fallback>
                <p:oleObj name="Equation" r:id="rId13" imgW="1371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EBC0F9F-20DD-40A6-8D54-CB9CBAE21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9347" y="3329396"/>
                        <a:ext cx="34782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8B60C5-D4DA-4C6B-B2A8-24F05D180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41939"/>
              </p:ext>
            </p:extLst>
          </p:nvPr>
        </p:nvGraphicFramePr>
        <p:xfrm>
          <a:off x="3899347" y="4048582"/>
          <a:ext cx="2736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08B60C5-D4DA-4C6B-B2A8-24F05D180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9347" y="4048582"/>
                        <a:ext cx="27368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83E9FF-1686-4070-AEDB-1347D85BE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92008"/>
              </p:ext>
            </p:extLst>
          </p:nvPr>
        </p:nvGraphicFramePr>
        <p:xfrm>
          <a:off x="3899347" y="4696022"/>
          <a:ext cx="2994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53800" progId="Equation.DSMT4">
                  <p:embed/>
                </p:oleObj>
              </mc:Choice>
              <mc:Fallback>
                <p:oleObj name="Equation" r:id="rId17" imgW="1180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83E9FF-1686-4070-AEDB-1347D85BE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9347" y="4696022"/>
                        <a:ext cx="29940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6934315-2201-48F0-AFDF-B67D7A91D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68739"/>
              </p:ext>
            </p:extLst>
          </p:nvPr>
        </p:nvGraphicFramePr>
        <p:xfrm>
          <a:off x="3899347" y="5449825"/>
          <a:ext cx="1063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934315-2201-48F0-AFDF-B67D7A91D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99347" y="5449825"/>
                        <a:ext cx="10636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8B5459-EAA7-482A-BCB2-69B4813F6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12825"/>
              </p:ext>
            </p:extLst>
          </p:nvPr>
        </p:nvGraphicFramePr>
        <p:xfrm>
          <a:off x="5396359" y="5418669"/>
          <a:ext cx="1127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8B5459-EAA7-482A-BCB2-69B4813F6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6359" y="5418669"/>
                        <a:ext cx="11271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936920B-2C6D-423A-8CC1-AF8EE72EF35C}"/>
              </a:ext>
            </a:extLst>
          </p:cNvPr>
          <p:cNvCxnSpPr>
            <a:cxnSpLocks/>
          </p:cNvCxnSpPr>
          <p:nvPr/>
        </p:nvCxnSpPr>
        <p:spPr>
          <a:xfrm>
            <a:off x="5655593" y="5527510"/>
            <a:ext cx="761954" cy="1553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E1CFA76-DD0D-4987-A383-123C2B85F790}"/>
              </a:ext>
            </a:extLst>
          </p:cNvPr>
          <p:cNvSpPr txBox="1">
            <a:spLocks/>
          </p:cNvSpPr>
          <p:nvPr/>
        </p:nvSpPr>
        <p:spPr>
          <a:xfrm>
            <a:off x="7326759" y="4696022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Jaime sold 18 shirts</a:t>
            </a:r>
          </a:p>
        </p:txBody>
      </p:sp>
    </p:spTree>
    <p:extLst>
      <p:ext uri="{BB962C8B-B14F-4D97-AF65-F5344CB8AC3E}">
        <p14:creationId xmlns:p14="http://schemas.microsoft.com/office/powerpoint/2010/main" val="9537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CDAAD2-1244-456C-9478-BDA26725D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26" y="258098"/>
            <a:ext cx="8242644" cy="4805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2E2612-9871-4ECA-BD96-52EC0CD88B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26" y="845797"/>
            <a:ext cx="6856031" cy="4805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793A3E-4DA5-4EC4-83D2-C9F9F9798A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626" y="1445457"/>
            <a:ext cx="6393821" cy="461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E6FAAE-CC2E-4EAB-8B0C-1E56B33035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4212" y="1445457"/>
            <a:ext cx="4082806" cy="48051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EFC35E6-E676-41F6-81A9-CF693D86C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2081520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D5EC65A-354F-4BFC-B50B-DF073FA15F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451710"/>
              </p:ext>
            </p:extLst>
          </p:nvPr>
        </p:nvGraphicFramePr>
        <p:xfrm>
          <a:off x="117987" y="2758577"/>
          <a:ext cx="6924712" cy="2992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540328"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Number of Day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Cost per Day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Total Amount</a:t>
                      </a: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Original Plan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Actual Plan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D8B9C7-672D-433D-A4F0-414212DF4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13184"/>
              </p:ext>
            </p:extLst>
          </p:nvPr>
        </p:nvGraphicFramePr>
        <p:xfrm>
          <a:off x="2544763" y="4006850"/>
          <a:ext cx="392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D8B9C7-672D-433D-A4F0-414212DF4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763" y="4006850"/>
                        <a:ext cx="3921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384C86C-6667-42E9-9CA1-E1EF8BEF4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55961"/>
              </p:ext>
            </p:extLst>
          </p:nvPr>
        </p:nvGraphicFramePr>
        <p:xfrm>
          <a:off x="2127813" y="4863605"/>
          <a:ext cx="1058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384C86C-6667-42E9-9CA1-E1EF8BEF4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813" y="4863605"/>
                        <a:ext cx="105886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B0BFB0-AFF3-46E4-984D-514D96A67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93821"/>
              </p:ext>
            </p:extLst>
          </p:nvPr>
        </p:nvGraphicFramePr>
        <p:xfrm>
          <a:off x="5780088" y="3917950"/>
          <a:ext cx="820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B0BFB0-AFF3-46E4-984D-514D96A67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0088" y="3917950"/>
                        <a:ext cx="82073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18ADA9-ABE3-40B9-8205-F594D69EB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22537"/>
              </p:ext>
            </p:extLst>
          </p:nvPr>
        </p:nvGraphicFramePr>
        <p:xfrm>
          <a:off x="4095750" y="3829050"/>
          <a:ext cx="742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C18ADA9-ABE3-40B9-8205-F594D69EB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50" y="3829050"/>
                        <a:ext cx="7429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E64807-DCA2-4F5D-9C0C-617BB7C0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3162"/>
              </p:ext>
            </p:extLst>
          </p:nvPr>
        </p:nvGraphicFramePr>
        <p:xfrm>
          <a:off x="5775171" y="4977171"/>
          <a:ext cx="822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E64807-DCA2-4F5D-9C0C-617BB7C0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5171" y="4977171"/>
                        <a:ext cx="822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0CDA31-89AB-4D4C-923E-CB3F676C1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79704"/>
              </p:ext>
            </p:extLst>
          </p:nvPr>
        </p:nvGraphicFramePr>
        <p:xfrm>
          <a:off x="3981197" y="4774200"/>
          <a:ext cx="936212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393480" progId="Equation.DSMT4">
                  <p:embed/>
                </p:oleObj>
              </mc:Choice>
              <mc:Fallback>
                <p:oleObj name="Equation" r:id="rId17" imgW="368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0CDA31-89AB-4D4C-923E-CB3F676C1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1197" y="4774200"/>
                        <a:ext cx="936212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BB3364-BA69-42BE-BC28-FD86841F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43085"/>
              </p:ext>
            </p:extLst>
          </p:nvPr>
        </p:nvGraphicFramePr>
        <p:xfrm>
          <a:off x="7413625" y="2941638"/>
          <a:ext cx="1035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BB3364-BA69-42BE-BC28-FD86841FC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13625" y="2941638"/>
                        <a:ext cx="1035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2E899C-8E41-49BE-9CB7-1232B254E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58789"/>
              </p:ext>
            </p:extLst>
          </p:nvPr>
        </p:nvGraphicFramePr>
        <p:xfrm>
          <a:off x="8345488" y="2921000"/>
          <a:ext cx="12588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393480" progId="Equation.DSMT4">
                  <p:embed/>
                </p:oleObj>
              </mc:Choice>
              <mc:Fallback>
                <p:oleObj name="Equation" r:id="rId21" imgW="4950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42E899C-8E41-49BE-9CB7-1232B254E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45488" y="2921000"/>
                        <a:ext cx="12588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E62776-B753-4E8C-B2FE-3967A981B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27168"/>
              </p:ext>
            </p:extLst>
          </p:nvPr>
        </p:nvGraphicFramePr>
        <p:xfrm>
          <a:off x="9544101" y="3146424"/>
          <a:ext cx="93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DE62776-B753-4E8C-B2FE-3967A981B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44101" y="3146424"/>
                        <a:ext cx="9366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92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206EB4-7D79-4F2A-9C97-FEC351D94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29201"/>
              </p:ext>
            </p:extLst>
          </p:nvPr>
        </p:nvGraphicFramePr>
        <p:xfrm>
          <a:off x="1078813" y="490669"/>
          <a:ext cx="1035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206EB4-7D79-4F2A-9C97-FEC351D94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8813" y="490669"/>
                        <a:ext cx="1035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83B50A-040A-4A54-976F-D67E5876F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83387"/>
              </p:ext>
            </p:extLst>
          </p:nvPr>
        </p:nvGraphicFramePr>
        <p:xfrm>
          <a:off x="2010676" y="470031"/>
          <a:ext cx="12588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83B50A-040A-4A54-976F-D67E5876F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0676" y="470031"/>
                        <a:ext cx="12588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42A5BE-98E6-44D6-9FF7-7D8F57DD7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02266"/>
              </p:ext>
            </p:extLst>
          </p:nvPr>
        </p:nvGraphicFramePr>
        <p:xfrm>
          <a:off x="3209289" y="695455"/>
          <a:ext cx="93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42A5BE-98E6-44D6-9FF7-7D8F57DD7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9289" y="695455"/>
                        <a:ext cx="9366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21B4EC-98E0-47BA-83D1-979FBC82B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61327"/>
              </p:ext>
            </p:extLst>
          </p:nvPr>
        </p:nvGraphicFramePr>
        <p:xfrm>
          <a:off x="434975" y="1657497"/>
          <a:ext cx="566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279360" progId="Equation.DSMT4">
                  <p:embed/>
                </p:oleObj>
              </mc:Choice>
              <mc:Fallback>
                <p:oleObj name="Equation" r:id="rId9" imgW="2222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21B4EC-98E0-47BA-83D1-979FBC82B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75" y="1657497"/>
                        <a:ext cx="56610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564002-E0DB-46BC-A6C7-2BA6BB73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0943"/>
              </p:ext>
            </p:extLst>
          </p:nvPr>
        </p:nvGraphicFramePr>
        <p:xfrm>
          <a:off x="174870" y="2498185"/>
          <a:ext cx="5757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60440" imgH="203040" progId="Equation.DSMT4">
                  <p:embed/>
                </p:oleObj>
              </mc:Choice>
              <mc:Fallback>
                <p:oleObj name="Equation" r:id="rId11" imgW="22604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564002-E0DB-46BC-A6C7-2BA6BB73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870" y="2498185"/>
                        <a:ext cx="575786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4F62BB-1C6F-444E-9864-980DFC5E3318}"/>
              </a:ext>
            </a:extLst>
          </p:cNvPr>
          <p:cNvCxnSpPr>
            <a:cxnSpLocks/>
          </p:cNvCxnSpPr>
          <p:nvPr/>
        </p:nvCxnSpPr>
        <p:spPr>
          <a:xfrm flipV="1">
            <a:off x="334385" y="2606838"/>
            <a:ext cx="744428" cy="3152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E4F87E9-A24B-4D5D-A1A5-989BF122C7CE}"/>
              </a:ext>
            </a:extLst>
          </p:cNvPr>
          <p:cNvCxnSpPr>
            <a:cxnSpLocks/>
          </p:cNvCxnSpPr>
          <p:nvPr/>
        </p:nvCxnSpPr>
        <p:spPr>
          <a:xfrm flipV="1">
            <a:off x="2457911" y="2606838"/>
            <a:ext cx="751378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F7A4E3-FAE8-4B8F-A4A8-EC7A098B9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50903"/>
              </p:ext>
            </p:extLst>
          </p:nvPr>
        </p:nvGraphicFramePr>
        <p:xfrm>
          <a:off x="1922708" y="3217069"/>
          <a:ext cx="4010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F7A4E3-FAE8-4B8F-A4A8-EC7A098B9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2708" y="3217069"/>
                        <a:ext cx="40100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8D9C14-8FD4-43D2-88ED-238E15F5F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99781"/>
              </p:ext>
            </p:extLst>
          </p:nvPr>
        </p:nvGraphicFramePr>
        <p:xfrm>
          <a:off x="1874837" y="3935953"/>
          <a:ext cx="2781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203040" progId="Equation.DSMT4">
                  <p:embed/>
                </p:oleObj>
              </mc:Choice>
              <mc:Fallback>
                <p:oleObj name="Equation" r:id="rId15" imgW="1091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78D9C14-8FD4-43D2-88ED-238E15F5F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837" y="3935953"/>
                        <a:ext cx="278130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5AE5F0C-E404-4CF9-9A95-7B56F479E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0036"/>
              </p:ext>
            </p:extLst>
          </p:nvPr>
        </p:nvGraphicFramePr>
        <p:xfrm>
          <a:off x="1874837" y="4525618"/>
          <a:ext cx="3201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5AE5F0C-E404-4CF9-9A95-7B56F479E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4837" y="4525618"/>
                        <a:ext cx="32019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2CB1D6-8B3D-4EE0-B531-E40753019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43035"/>
              </p:ext>
            </p:extLst>
          </p:nvPr>
        </p:nvGraphicFramePr>
        <p:xfrm>
          <a:off x="2010676" y="5244502"/>
          <a:ext cx="1325563" cy="36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2CB1D6-8B3D-4EE0-B531-E40753019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0676" y="5244502"/>
                        <a:ext cx="1325563" cy="36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A8F462-E1C9-4ECA-BDEF-7CD31096B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04699"/>
              </p:ext>
            </p:extLst>
          </p:nvPr>
        </p:nvGraphicFramePr>
        <p:xfrm>
          <a:off x="3318385" y="5238554"/>
          <a:ext cx="1908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FA8F462-E1C9-4ECA-BDEF-7CD31096B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18385" y="5238554"/>
                        <a:ext cx="1908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6E74B0D-9F4B-4C39-9E9D-D9E4F561D313}"/>
              </a:ext>
            </a:extLst>
          </p:cNvPr>
          <p:cNvCxnSpPr>
            <a:cxnSpLocks/>
          </p:cNvCxnSpPr>
          <p:nvPr/>
        </p:nvCxnSpPr>
        <p:spPr>
          <a:xfrm flipV="1">
            <a:off x="2085697" y="5373721"/>
            <a:ext cx="1250542" cy="3152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AD5FEAB-A126-49A3-A946-6B9DBC7C9AC5}"/>
              </a:ext>
            </a:extLst>
          </p:cNvPr>
          <p:cNvSpPr txBox="1">
            <a:spLocks/>
          </p:cNvSpPr>
          <p:nvPr/>
        </p:nvSpPr>
        <p:spPr>
          <a:xfrm>
            <a:off x="5963846" y="4147884"/>
            <a:ext cx="5763098" cy="22152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tuart expected to finish the job in 12 days.  However, he ended spending 16 days to finish the job</a:t>
            </a:r>
          </a:p>
        </p:txBody>
      </p:sp>
    </p:spTree>
    <p:extLst>
      <p:ext uri="{BB962C8B-B14F-4D97-AF65-F5344CB8AC3E}">
        <p14:creationId xmlns:p14="http://schemas.microsoft.com/office/powerpoint/2010/main" val="353795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8321C-7F1B-4AF9-B04D-E9FC44EFB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714FF-44DB-46B4-B825-125B7287E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6657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0A060-61D1-43FC-ADED-BD1CADCC42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261FE-BB7B-4408-9A00-53935EBE2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1690688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641A6D-3B02-4685-AC30-0A1D3BC905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058" y="283443"/>
            <a:ext cx="11803412" cy="1351077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4E4BCEE-7A39-4342-B1BE-A934D850BC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3660537"/>
              </p:ext>
            </p:extLst>
          </p:nvPr>
        </p:nvGraphicFramePr>
        <p:xfrm>
          <a:off x="286465" y="2248350"/>
          <a:ext cx="6756232" cy="178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905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 err="1"/>
                        <a:t>Ero</a:t>
                      </a:r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Ja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834608-F739-4CF9-8494-C0AB0A915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6242"/>
              </p:ext>
            </p:extLst>
          </p:nvPr>
        </p:nvGraphicFramePr>
        <p:xfrm>
          <a:off x="2404085" y="2809698"/>
          <a:ext cx="586008" cy="54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6834608-F739-4CF9-8494-C0AB0A915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085" y="2809698"/>
                        <a:ext cx="586008" cy="54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AE84F0-8E38-430C-A354-646CE4A9F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67127"/>
              </p:ext>
            </p:extLst>
          </p:nvPr>
        </p:nvGraphicFramePr>
        <p:xfrm>
          <a:off x="2404085" y="3452356"/>
          <a:ext cx="586008" cy="54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AE84F0-8E38-430C-A354-646CE4A9F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085" y="3452356"/>
                        <a:ext cx="586008" cy="54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144FAF-12FB-411B-A9C7-4801AC9FD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88045"/>
              </p:ext>
            </p:extLst>
          </p:nvPr>
        </p:nvGraphicFramePr>
        <p:xfrm>
          <a:off x="4315359" y="3511962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144FAF-12FB-411B-A9C7-4801AC9FD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5359" y="3511962"/>
                        <a:ext cx="390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D62E48-EACF-47D4-BF68-EB2400B9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62916"/>
              </p:ext>
            </p:extLst>
          </p:nvPr>
        </p:nvGraphicFramePr>
        <p:xfrm>
          <a:off x="3809034" y="2815019"/>
          <a:ext cx="13668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D62E48-EACF-47D4-BF68-EB2400B91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9034" y="2815019"/>
                        <a:ext cx="13668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56FB3D-7301-45BF-B1C4-6E2706C34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76548"/>
              </p:ext>
            </p:extLst>
          </p:nvPr>
        </p:nvGraphicFramePr>
        <p:xfrm>
          <a:off x="5819376" y="2791357"/>
          <a:ext cx="787316" cy="66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56FB3D-7301-45BF-B1C4-6E2706C34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9376" y="2791357"/>
                        <a:ext cx="787316" cy="66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77E61F-AFC3-429B-82B9-4977F9DAE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13992"/>
              </p:ext>
            </p:extLst>
          </p:nvPr>
        </p:nvGraphicFramePr>
        <p:xfrm>
          <a:off x="6032059" y="3394832"/>
          <a:ext cx="3619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377E61F-AFC3-429B-82B9-4977F9DAE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2059" y="3394832"/>
                        <a:ext cx="3619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6425F28-7C85-40F2-AB78-31DA818EEBCA}"/>
              </a:ext>
            </a:extLst>
          </p:cNvPr>
          <p:cNvSpPr txBox="1">
            <a:spLocks/>
          </p:cNvSpPr>
          <p:nvPr/>
        </p:nvSpPr>
        <p:spPr>
          <a:xfrm>
            <a:off x="341768" y="4216530"/>
            <a:ext cx="7076378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How much more time did Jamal needed more </a:t>
            </a:r>
            <a:r>
              <a:rPr lang="en-CA" dirty="0" err="1"/>
              <a:t>Ero</a:t>
            </a:r>
            <a:r>
              <a:rPr lang="en-CA" dirty="0"/>
              <a:t>?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DC93B7-CDBF-4066-883A-274789350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55485"/>
              </p:ext>
            </p:extLst>
          </p:nvPr>
        </p:nvGraphicFramePr>
        <p:xfrm>
          <a:off x="7042697" y="4229382"/>
          <a:ext cx="18748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177480" progId="Equation.DSMT4">
                  <p:embed/>
                </p:oleObj>
              </mc:Choice>
              <mc:Fallback>
                <p:oleObj name="Equation" r:id="rId15" imgW="1117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DC93B7-CDBF-4066-883A-274789350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2697" y="4229382"/>
                        <a:ext cx="187483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4CF365-B0D7-4654-AB2F-E15A125F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8381"/>
              </p:ext>
            </p:extLst>
          </p:nvPr>
        </p:nvGraphicFramePr>
        <p:xfrm>
          <a:off x="8962595" y="4114085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393480" progId="Equation.DSMT4">
                  <p:embed/>
                </p:oleObj>
              </mc:Choice>
              <mc:Fallback>
                <p:oleObj name="Equation" r:id="rId17" imgW="393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4CF365-B0D7-4654-AB2F-E15A125FE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62595" y="4114085"/>
                        <a:ext cx="660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A447C21C-354B-4EE7-8ED7-42B809BA1AF1}"/>
              </a:ext>
            </a:extLst>
          </p:cNvPr>
          <p:cNvSpPr txBox="1">
            <a:spLocks/>
          </p:cNvSpPr>
          <p:nvPr/>
        </p:nvSpPr>
        <p:spPr>
          <a:xfrm>
            <a:off x="354884" y="4756493"/>
            <a:ext cx="7076378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o Jamal’s time subtract </a:t>
            </a:r>
            <a:r>
              <a:rPr lang="en-CA" dirty="0" err="1"/>
              <a:t>Ero’s</a:t>
            </a:r>
            <a:r>
              <a:rPr lang="en-CA" dirty="0"/>
              <a:t> time will be 2 1/3  hours</a:t>
            </a:r>
          </a:p>
          <a:p>
            <a:endParaRPr lang="en-CA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E0E33F-A107-4073-8589-6D7D96B9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8195"/>
              </p:ext>
            </p:extLst>
          </p:nvPr>
        </p:nvGraphicFramePr>
        <p:xfrm>
          <a:off x="1651000" y="5248275"/>
          <a:ext cx="554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393480" progId="Equation.DSMT4">
                  <p:embed/>
                </p:oleObj>
              </mc:Choice>
              <mc:Fallback>
                <p:oleObj name="Equation" r:id="rId19" imgW="3301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FE0E33F-A107-4073-8589-6D7D96B9A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1000" y="5248275"/>
                        <a:ext cx="5540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D0BBFE-114F-44FF-9B42-BE5331E97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78158"/>
              </p:ext>
            </p:extLst>
          </p:nvPr>
        </p:nvGraphicFramePr>
        <p:xfrm>
          <a:off x="2197100" y="5246688"/>
          <a:ext cx="1000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393480" progId="Equation.DSMT4">
                  <p:embed/>
                </p:oleObj>
              </mc:Choice>
              <mc:Fallback>
                <p:oleObj name="Equation" r:id="rId21" imgW="5968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D0BBFE-114F-44FF-9B42-BE5331E9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97100" y="5246688"/>
                        <a:ext cx="10001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4EC7238-97E4-4FD0-B203-45F6FD4C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45710"/>
              </p:ext>
            </p:extLst>
          </p:nvPr>
        </p:nvGraphicFramePr>
        <p:xfrm>
          <a:off x="3284787" y="5241398"/>
          <a:ext cx="384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4EC7238-97E4-4FD0-B203-45F6FD4CD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4787" y="5241398"/>
                        <a:ext cx="384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41B86E-6B36-4410-B9D4-C07761B6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0552"/>
              </p:ext>
            </p:extLst>
          </p:nvPr>
        </p:nvGraphicFramePr>
        <p:xfrm>
          <a:off x="3284787" y="5292435"/>
          <a:ext cx="257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B41B86E-6B36-4410-B9D4-C07761B6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4787" y="5292435"/>
                        <a:ext cx="257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ED343D31-3DF1-45F5-9474-DCDD4BBBDDCC}"/>
              </a:ext>
            </a:extLst>
          </p:cNvPr>
          <p:cNvSpPr txBox="1">
            <a:spLocks/>
          </p:cNvSpPr>
          <p:nvPr/>
        </p:nvSpPr>
        <p:spPr>
          <a:xfrm>
            <a:off x="4026995" y="5488692"/>
            <a:ext cx="4138010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this equation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4179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build="p"/>
      <p:bldP spid="16" grpId="0" build="p"/>
      <p:bldP spid="2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8A57D8-5940-4036-9C0F-DD35195C5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16150"/>
              </p:ext>
            </p:extLst>
          </p:nvPr>
        </p:nvGraphicFramePr>
        <p:xfrm>
          <a:off x="999947" y="822579"/>
          <a:ext cx="554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8A57D8-5940-4036-9C0F-DD35195C5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947" y="822579"/>
                        <a:ext cx="5540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130C6B-AF5A-45EF-A50B-0B1D0A14D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998"/>
              </p:ext>
            </p:extLst>
          </p:nvPr>
        </p:nvGraphicFramePr>
        <p:xfrm>
          <a:off x="1553985" y="822579"/>
          <a:ext cx="1000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130C6B-AF5A-45EF-A50B-0B1D0A14D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3985" y="822579"/>
                        <a:ext cx="10001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69F8E7-C418-4E13-8816-B382AB9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50988"/>
              </p:ext>
            </p:extLst>
          </p:nvPr>
        </p:nvGraphicFramePr>
        <p:xfrm>
          <a:off x="2633734" y="866739"/>
          <a:ext cx="257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69F8E7-C418-4E13-8816-B382AB941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734" y="866739"/>
                        <a:ext cx="257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2065E46-0C86-4BBA-BCE3-1335D5717AD3}"/>
              </a:ext>
            </a:extLst>
          </p:cNvPr>
          <p:cNvSpPr txBox="1">
            <a:spLocks/>
          </p:cNvSpPr>
          <p:nvPr/>
        </p:nvSpPr>
        <p:spPr>
          <a:xfrm>
            <a:off x="5153536" y="866739"/>
            <a:ext cx="4138010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Find the LCD: 3(x)(x+1.4)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DCF53B4-CE14-409B-88A5-0F45032BE993}"/>
              </a:ext>
            </a:extLst>
          </p:cNvPr>
          <p:cNvSpPr txBox="1">
            <a:spLocks/>
          </p:cNvSpPr>
          <p:nvPr/>
        </p:nvSpPr>
        <p:spPr>
          <a:xfrm>
            <a:off x="5130372" y="1289799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ultiply all terms by the LCD to get rid of the denominato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CD1937-5F9B-4A73-9BD6-E064FBFE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7429"/>
              </p:ext>
            </p:extLst>
          </p:nvPr>
        </p:nvGraphicFramePr>
        <p:xfrm>
          <a:off x="156883" y="1848168"/>
          <a:ext cx="19605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CD1937-5F9B-4A73-9BD6-E064FBFE4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883" y="1848168"/>
                        <a:ext cx="196056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5272F6-D02F-4718-97D4-153CA0529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78448"/>
              </p:ext>
            </p:extLst>
          </p:nvPr>
        </p:nvGraphicFramePr>
        <p:xfrm>
          <a:off x="2054047" y="1892328"/>
          <a:ext cx="2387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393480" progId="Equation.DSMT4">
                  <p:embed/>
                </p:oleObj>
              </mc:Choice>
              <mc:Fallback>
                <p:oleObj name="Equation" r:id="rId11" imgW="1422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5272F6-D02F-4718-97D4-153CA0529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4047" y="1892328"/>
                        <a:ext cx="23876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5B87D8-1CD2-49F4-8DFF-812C6CD0F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99292"/>
              </p:ext>
            </p:extLst>
          </p:nvPr>
        </p:nvGraphicFramePr>
        <p:xfrm>
          <a:off x="4454525" y="1892327"/>
          <a:ext cx="16414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55B87D8-1CD2-49F4-8DFF-812C6CD0F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4525" y="1892327"/>
                        <a:ext cx="16414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EEEB15E-FA6E-48C2-8542-5349285B65A6}"/>
              </a:ext>
            </a:extLst>
          </p:cNvPr>
          <p:cNvCxnSpPr/>
          <p:nvPr/>
        </p:nvCxnSpPr>
        <p:spPr>
          <a:xfrm flipV="1">
            <a:off x="167211" y="2319960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57FAB7C-AFAA-4D3A-8321-1AEB338DE4CA}"/>
              </a:ext>
            </a:extLst>
          </p:cNvPr>
          <p:cNvCxnSpPr/>
          <p:nvPr/>
        </p:nvCxnSpPr>
        <p:spPr>
          <a:xfrm flipV="1">
            <a:off x="677631" y="2041576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01E3F7-EC5A-42B4-8F94-5FBD52A04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13128"/>
              </p:ext>
            </p:extLst>
          </p:nvPr>
        </p:nvGraphicFramePr>
        <p:xfrm>
          <a:off x="503710" y="2981947"/>
          <a:ext cx="1406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53800" progId="Equation.DSMT4">
                  <p:embed/>
                </p:oleObj>
              </mc:Choice>
              <mc:Fallback>
                <p:oleObj name="Equation" r:id="rId15" imgW="838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501E3F7-EC5A-42B4-8F94-5FBD52A04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3710" y="2981947"/>
                        <a:ext cx="14065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3FC0C25-B636-43B6-B562-95B9D9D574DB}"/>
              </a:ext>
            </a:extLst>
          </p:cNvPr>
          <p:cNvCxnSpPr>
            <a:cxnSpLocks/>
          </p:cNvCxnSpPr>
          <p:nvPr/>
        </p:nvCxnSpPr>
        <p:spPr>
          <a:xfrm flipV="1">
            <a:off x="2108209" y="2329196"/>
            <a:ext cx="723345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9D9558F-1F55-4ECE-BF50-BF35FFE8CC5C}"/>
              </a:ext>
            </a:extLst>
          </p:cNvPr>
          <p:cNvCxnSpPr>
            <a:cxnSpLocks/>
          </p:cNvCxnSpPr>
          <p:nvPr/>
        </p:nvCxnSpPr>
        <p:spPr>
          <a:xfrm flipV="1">
            <a:off x="3476552" y="2128223"/>
            <a:ext cx="723345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1C7B477-0E14-4914-B1E6-6C27C3730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74439"/>
              </p:ext>
            </p:extLst>
          </p:nvPr>
        </p:nvGraphicFramePr>
        <p:xfrm>
          <a:off x="1952768" y="3046413"/>
          <a:ext cx="660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1C7B477-0E14-4914-B1E6-6C27C3730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2768" y="3046413"/>
                        <a:ext cx="6604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3E23ED2-045C-46B9-8CC5-1191F56B8F62}"/>
              </a:ext>
            </a:extLst>
          </p:cNvPr>
          <p:cNvCxnSpPr>
            <a:cxnSpLocks/>
          </p:cNvCxnSpPr>
          <p:nvPr/>
        </p:nvCxnSpPr>
        <p:spPr>
          <a:xfrm flipV="1">
            <a:off x="4385736" y="2364598"/>
            <a:ext cx="297102" cy="1197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E3FA047-57D3-4033-9FDF-575126DC2B1F}"/>
              </a:ext>
            </a:extLst>
          </p:cNvPr>
          <p:cNvCxnSpPr>
            <a:cxnSpLocks/>
          </p:cNvCxnSpPr>
          <p:nvPr/>
        </p:nvCxnSpPr>
        <p:spPr>
          <a:xfrm flipV="1">
            <a:off x="4645038" y="2151538"/>
            <a:ext cx="297102" cy="1197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2D73028-8CDA-4D0C-9A17-D45280634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05838"/>
              </p:ext>
            </p:extLst>
          </p:nvPr>
        </p:nvGraphicFramePr>
        <p:xfrm>
          <a:off x="2746810" y="2981325"/>
          <a:ext cx="1470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2D73028-8CDA-4D0C-9A17-D45280634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6810" y="2981325"/>
                        <a:ext cx="14700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80CD2C7-81D4-4143-B876-6F01EB0DB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14088"/>
              </p:ext>
            </p:extLst>
          </p:nvPr>
        </p:nvGraphicFramePr>
        <p:xfrm>
          <a:off x="312881" y="3474044"/>
          <a:ext cx="23002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53800" progId="Equation.DSMT4">
                  <p:embed/>
                </p:oleObj>
              </mc:Choice>
              <mc:Fallback>
                <p:oleObj name="Equation" r:id="rId21" imgW="13716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80CD2C7-81D4-4143-B876-6F01EB0DB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881" y="3474044"/>
                        <a:ext cx="23002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A4D4C46-B0BF-4B49-868E-5855AAA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79430"/>
              </p:ext>
            </p:extLst>
          </p:nvPr>
        </p:nvGraphicFramePr>
        <p:xfrm>
          <a:off x="2633734" y="3490452"/>
          <a:ext cx="1490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253800" progId="Equation.DSMT4">
                  <p:embed/>
                </p:oleObj>
              </mc:Choice>
              <mc:Fallback>
                <p:oleObj name="Equation" r:id="rId23" imgW="8888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A4D4C46-B0BF-4B49-868E-5855AAA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33734" y="3490452"/>
                        <a:ext cx="14906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3D71413-FE44-400D-9BD7-3CD2BF1993F6}"/>
              </a:ext>
            </a:extLst>
          </p:cNvPr>
          <p:cNvCxnSpPr/>
          <p:nvPr/>
        </p:nvCxnSpPr>
        <p:spPr>
          <a:xfrm flipV="1">
            <a:off x="385812" y="3592465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8C25A37-F53F-498E-98FF-F137609FB629}"/>
              </a:ext>
            </a:extLst>
          </p:cNvPr>
          <p:cNvCxnSpPr/>
          <p:nvPr/>
        </p:nvCxnSpPr>
        <p:spPr>
          <a:xfrm flipV="1">
            <a:off x="1986357" y="3592464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314AE5B-7196-4DA4-8633-57FC40439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3562"/>
              </p:ext>
            </p:extLst>
          </p:nvPr>
        </p:nvGraphicFramePr>
        <p:xfrm>
          <a:off x="2233613" y="3900488"/>
          <a:ext cx="21288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203040" progId="Equation.DSMT4">
                  <p:embed/>
                </p:oleObj>
              </mc:Choice>
              <mc:Fallback>
                <p:oleObj name="Equation" r:id="rId25" imgW="1269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314AE5B-7196-4DA4-8633-57FC40439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33613" y="3900488"/>
                        <a:ext cx="21288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93A3321-E0EF-4CE2-BA0F-BAA218A1DAAC}"/>
              </a:ext>
            </a:extLst>
          </p:cNvPr>
          <p:cNvSpPr txBox="1">
            <a:spLocks/>
          </p:cNvSpPr>
          <p:nvPr/>
        </p:nvSpPr>
        <p:spPr>
          <a:xfrm>
            <a:off x="4942140" y="3560292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Use the QF or Factor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22CA489-EDA9-43D9-BF37-31A0AC78F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08454"/>
              </p:ext>
            </p:extLst>
          </p:nvPr>
        </p:nvGraphicFramePr>
        <p:xfrm>
          <a:off x="2256145" y="4310063"/>
          <a:ext cx="1851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840" imgH="203040" progId="Equation.DSMT4">
                  <p:embed/>
                </p:oleObj>
              </mc:Choice>
              <mc:Fallback>
                <p:oleObj name="Equation" r:id="rId27" imgW="11048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22CA489-EDA9-43D9-BF37-31A0AC78F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56145" y="4310063"/>
                        <a:ext cx="18510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7778BAD-33D3-46D4-9DCB-E6A403C31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93213"/>
              </p:ext>
            </p:extLst>
          </p:nvPr>
        </p:nvGraphicFramePr>
        <p:xfrm>
          <a:off x="1911350" y="4754563"/>
          <a:ext cx="3130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66600" imgH="482400" progId="Equation.DSMT4">
                  <p:embed/>
                </p:oleObj>
              </mc:Choice>
              <mc:Fallback>
                <p:oleObj name="Equation" r:id="rId29" imgW="186660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7778BAD-33D3-46D4-9DCB-E6A403C31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11350" y="4754563"/>
                        <a:ext cx="3130550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620004B-A9BF-4C88-A05C-7EA179F0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73686"/>
              </p:ext>
            </p:extLst>
          </p:nvPr>
        </p:nvGraphicFramePr>
        <p:xfrm>
          <a:off x="1928813" y="5545138"/>
          <a:ext cx="23415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0" imgH="431640" progId="Equation.DSMT4">
                  <p:embed/>
                </p:oleObj>
              </mc:Choice>
              <mc:Fallback>
                <p:oleObj name="Equation" r:id="rId31" imgW="139680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620004B-A9BF-4C88-A05C-7EA179F03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28813" y="5545138"/>
                        <a:ext cx="2341562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145F891-5A74-4B26-9474-34A6703D4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16193"/>
              </p:ext>
            </p:extLst>
          </p:nvPr>
        </p:nvGraphicFramePr>
        <p:xfrm>
          <a:off x="1815921" y="6373151"/>
          <a:ext cx="14271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50680" imgH="177480" progId="Equation.DSMT4">
                  <p:embed/>
                </p:oleObj>
              </mc:Choice>
              <mc:Fallback>
                <p:oleObj name="Equation" r:id="rId33" imgW="8506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145F891-5A74-4B26-9474-34A6703D4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15921" y="6373151"/>
                        <a:ext cx="14271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A0269-8E23-4E1D-9CB7-3EB2F2408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50424"/>
              </p:ext>
            </p:extLst>
          </p:nvPr>
        </p:nvGraphicFramePr>
        <p:xfrm>
          <a:off x="3734901" y="6356350"/>
          <a:ext cx="7445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44240" imgH="177480" progId="Equation.DSMT4">
                  <p:embed/>
                </p:oleObj>
              </mc:Choice>
              <mc:Fallback>
                <p:oleObj name="Equation" r:id="rId35" imgW="4442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A0269-8E23-4E1D-9CB7-3EB2F2408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734901" y="6356350"/>
                        <a:ext cx="7445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6C764BC-874E-4062-9CBA-AF947BE4AB4A}"/>
              </a:ext>
            </a:extLst>
          </p:cNvPr>
          <p:cNvCxnSpPr>
            <a:cxnSpLocks/>
          </p:cNvCxnSpPr>
          <p:nvPr/>
        </p:nvCxnSpPr>
        <p:spPr>
          <a:xfrm flipV="1">
            <a:off x="3768610" y="6356350"/>
            <a:ext cx="765677" cy="2797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8A49E998-9563-4C65-9EFE-192CC2FF9300}"/>
              </a:ext>
            </a:extLst>
          </p:cNvPr>
          <p:cNvSpPr txBox="1">
            <a:spLocks/>
          </p:cNvSpPr>
          <p:nvPr/>
        </p:nvSpPr>
        <p:spPr>
          <a:xfrm>
            <a:off x="4942140" y="4566269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Can’t have a negative spe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B729FA-C6FA-4C1B-950D-31ED04951708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180039" y="4998352"/>
            <a:ext cx="5989405" cy="1637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11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30" grpId="0" build="p"/>
      <p:bldP spid="3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45F53F-4DE6-4F1F-8B4A-34A470E27C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70" y="157446"/>
            <a:ext cx="11993478" cy="1297753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65EDF1-0AB7-4C43-B170-A28C6DC49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070" y="1580075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EC1F5DC-7559-4A61-BA23-541EA53565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353039"/>
              </p:ext>
            </p:extLst>
          </p:nvPr>
        </p:nvGraphicFramePr>
        <p:xfrm>
          <a:off x="220477" y="2137737"/>
          <a:ext cx="6756232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905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4000" dirty="0"/>
                        <a:t>Arsh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4000" dirty="0"/>
                        <a:t>Sara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EB2D7B-C932-446B-A086-7108ED9B7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08555"/>
              </p:ext>
            </p:extLst>
          </p:nvPr>
        </p:nvGraphicFramePr>
        <p:xfrm>
          <a:off x="2130419" y="3525173"/>
          <a:ext cx="1174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EB2D7B-C932-446B-A086-7108ED9B7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419" y="3525173"/>
                        <a:ext cx="11747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69371B-1A07-4542-A483-056B61FFC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97691"/>
              </p:ext>
            </p:extLst>
          </p:nvPr>
        </p:nvGraphicFramePr>
        <p:xfrm>
          <a:off x="2130419" y="4090209"/>
          <a:ext cx="1174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369371B-1A07-4542-A483-056B61FFC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419" y="4090209"/>
                        <a:ext cx="11747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42AD02-07AD-440C-86CF-D24559786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7886"/>
              </p:ext>
            </p:extLst>
          </p:nvPr>
        </p:nvGraphicFramePr>
        <p:xfrm>
          <a:off x="4246372" y="4233329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42AD02-07AD-440C-86CF-D24559786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6372" y="4233329"/>
                        <a:ext cx="352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16C868-9685-4BF4-BFD2-F05506783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83925"/>
              </p:ext>
            </p:extLst>
          </p:nvPr>
        </p:nvGraphicFramePr>
        <p:xfrm>
          <a:off x="3789556" y="3525173"/>
          <a:ext cx="1371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B16C868-9685-4BF4-BFD2-F05506783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9556" y="3525173"/>
                        <a:ext cx="13716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F8175CB-E8A5-4D83-B5DA-60E30F3E1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87305"/>
              </p:ext>
            </p:extLst>
          </p:nvPr>
        </p:nvGraphicFramePr>
        <p:xfrm>
          <a:off x="5636679" y="3350730"/>
          <a:ext cx="954687" cy="79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F8175CB-E8A5-4D83-B5DA-60E30F3E1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6679" y="3350730"/>
                        <a:ext cx="954687" cy="79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EF510-CB89-465E-B514-D499FCBC3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27220"/>
              </p:ext>
            </p:extLst>
          </p:nvPr>
        </p:nvGraphicFramePr>
        <p:xfrm>
          <a:off x="5701272" y="4087741"/>
          <a:ext cx="825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EF510-CB89-465E-B514-D499FCBC3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01272" y="4087741"/>
                        <a:ext cx="825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B807B7A-5B89-4B9E-B803-F719B73E7BF9}"/>
              </a:ext>
            </a:extLst>
          </p:cNvPr>
          <p:cNvSpPr txBox="1">
            <a:spLocks/>
          </p:cNvSpPr>
          <p:nvPr/>
        </p:nvSpPr>
        <p:spPr>
          <a:xfrm>
            <a:off x="7183436" y="226424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rshia’s break was 30 minutes, so she had 30 minutes less time to tra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6FB91FB3-09F7-4925-8460-A68955C2F5FF}"/>
              </a:ext>
            </a:extLst>
          </p:cNvPr>
          <p:cNvSpPr txBox="1">
            <a:spLocks/>
          </p:cNvSpPr>
          <p:nvPr/>
        </p:nvSpPr>
        <p:spPr>
          <a:xfrm>
            <a:off x="7183436" y="349409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he also arrived 15 minutes later, so needing 15 minutes more to finish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91FBE0C-97FA-4E95-B2AA-DBEC56C37D62}"/>
              </a:ext>
            </a:extLst>
          </p:cNvPr>
          <p:cNvSpPr txBox="1">
            <a:spLocks/>
          </p:cNvSpPr>
          <p:nvPr/>
        </p:nvSpPr>
        <p:spPr>
          <a:xfrm>
            <a:off x="7183436" y="472394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verall, she had 15minutes less than Sarah, that’s ¼ hour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3AAE31D-6CF5-425D-9BEE-7C448C934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355"/>
              </p:ext>
            </p:extLst>
          </p:nvPr>
        </p:nvGraphicFramePr>
        <p:xfrm>
          <a:off x="1230313" y="5133975"/>
          <a:ext cx="1057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3AAE31D-6CF5-425D-9BEE-7C448C934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0313" y="5133975"/>
                        <a:ext cx="10572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FB6E580-72AA-4F5D-AF6F-4B5FF3AE2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95160"/>
              </p:ext>
            </p:extLst>
          </p:nvPr>
        </p:nvGraphicFramePr>
        <p:xfrm>
          <a:off x="2266744" y="5119688"/>
          <a:ext cx="121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FB6E580-72AA-4F5D-AF6F-4B5FF3AE2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6744" y="5119688"/>
                        <a:ext cx="12128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A2818C9-B1C6-4A22-979F-D2C2CCF78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89081"/>
              </p:ext>
            </p:extLst>
          </p:nvPr>
        </p:nvGraphicFramePr>
        <p:xfrm>
          <a:off x="3598593" y="5337968"/>
          <a:ext cx="619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A2818C9-B1C6-4A22-979F-D2C2CCF78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98593" y="5337968"/>
                        <a:ext cx="6191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18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build="p"/>
      <p:bldP spid="14" grpId="0" build="p"/>
      <p:bldP spid="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C4E133-5E6E-4D47-B12B-8B450E601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39533"/>
              </p:ext>
            </p:extLst>
          </p:nvPr>
        </p:nvGraphicFramePr>
        <p:xfrm>
          <a:off x="883726" y="495607"/>
          <a:ext cx="1057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4E133-5E6E-4D47-B12B-8B450E601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726" y="495607"/>
                        <a:ext cx="10572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14428B-209C-420E-BC4E-4246D11A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23313"/>
              </p:ext>
            </p:extLst>
          </p:nvPr>
        </p:nvGraphicFramePr>
        <p:xfrm>
          <a:off x="1920157" y="481320"/>
          <a:ext cx="121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14428B-209C-420E-BC4E-4246D11A0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157" y="481320"/>
                        <a:ext cx="12128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5CC7AF-1BF1-49B0-9277-557D08EB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76471"/>
              </p:ext>
            </p:extLst>
          </p:nvPr>
        </p:nvGraphicFramePr>
        <p:xfrm>
          <a:off x="3252006" y="699600"/>
          <a:ext cx="619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75CC7AF-1BF1-49B0-9277-557D08EB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2006" y="699600"/>
                        <a:ext cx="6191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010FB7-0FC1-4F43-A26E-3AE98DF4C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91058"/>
              </p:ext>
            </p:extLst>
          </p:nvPr>
        </p:nvGraphicFramePr>
        <p:xfrm>
          <a:off x="687273" y="1410845"/>
          <a:ext cx="42799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93480" progId="Equation.DSMT4">
                  <p:embed/>
                </p:oleObj>
              </mc:Choice>
              <mc:Fallback>
                <p:oleObj name="Equation" r:id="rId9" imgW="2108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010FB7-0FC1-4F43-A26E-3AE98DF4C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73" y="1410845"/>
                        <a:ext cx="427990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BD659C-493F-4DA6-B969-3E05D357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6976"/>
              </p:ext>
            </p:extLst>
          </p:nvPr>
        </p:nvGraphicFramePr>
        <p:xfrm>
          <a:off x="829354" y="2080591"/>
          <a:ext cx="39957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393480" progId="Equation.DSMT4">
                  <p:embed/>
                </p:oleObj>
              </mc:Choice>
              <mc:Fallback>
                <p:oleObj name="Equation" r:id="rId11" imgW="1968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BD659C-493F-4DA6-B969-3E05D357F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354" y="2080591"/>
                        <a:ext cx="39957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C21DFE9-D4B4-49FF-AF29-46F52711D544}"/>
              </a:ext>
            </a:extLst>
          </p:cNvPr>
          <p:cNvCxnSpPr/>
          <p:nvPr/>
        </p:nvCxnSpPr>
        <p:spPr>
          <a:xfrm flipV="1">
            <a:off x="883726" y="2383144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47A61DF-61D3-4157-97A7-8F35583A3415}"/>
              </a:ext>
            </a:extLst>
          </p:cNvPr>
          <p:cNvCxnSpPr/>
          <p:nvPr/>
        </p:nvCxnSpPr>
        <p:spPr>
          <a:xfrm flipV="1">
            <a:off x="2484271" y="2383143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2B97C1-3C6D-4551-9102-14913B61F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72410"/>
              </p:ext>
            </p:extLst>
          </p:nvPr>
        </p:nvGraphicFramePr>
        <p:xfrm>
          <a:off x="2220925" y="2987790"/>
          <a:ext cx="206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2B97C1-3C6D-4551-9102-14913B61F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0925" y="2987790"/>
                        <a:ext cx="20621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57D94C-AD6B-488A-9962-2D3222A2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57040"/>
              </p:ext>
            </p:extLst>
          </p:nvPr>
        </p:nvGraphicFramePr>
        <p:xfrm>
          <a:off x="2620974" y="3678908"/>
          <a:ext cx="25003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57D94C-AD6B-488A-9962-2D3222A27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0974" y="3678908"/>
                        <a:ext cx="25003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719F00-23AC-458F-BE09-943A5D58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22518"/>
              </p:ext>
            </p:extLst>
          </p:nvPr>
        </p:nvGraphicFramePr>
        <p:xfrm>
          <a:off x="807129" y="4348653"/>
          <a:ext cx="4017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080" imgH="482400" progId="Equation.DSMT4">
                  <p:embed/>
                </p:oleObj>
              </mc:Choice>
              <mc:Fallback>
                <p:oleObj name="Equation" r:id="rId17" imgW="19810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719F00-23AC-458F-BE09-943A5D58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7129" y="4348653"/>
                        <a:ext cx="40179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25AE26-3EB2-4CBC-A91B-5083F1FFF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23266"/>
              </p:ext>
            </p:extLst>
          </p:nvPr>
        </p:nvGraphicFramePr>
        <p:xfrm>
          <a:off x="753782" y="5360709"/>
          <a:ext cx="25495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125AE26-3EB2-4CBC-A91B-5083F1FFF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3782" y="5360709"/>
                        <a:ext cx="2549525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3A4A789-44A0-4908-9075-122178761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81921"/>
              </p:ext>
            </p:extLst>
          </p:nvPr>
        </p:nvGraphicFramePr>
        <p:xfrm>
          <a:off x="6096000" y="699600"/>
          <a:ext cx="1955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65160" imgH="393480" progId="Equation.DSMT4">
                  <p:embed/>
                </p:oleObj>
              </mc:Choice>
              <mc:Fallback>
                <p:oleObj name="Equation" r:id="rId21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3A4A789-44A0-4908-9075-122178761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6000" y="699600"/>
                        <a:ext cx="19558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03928D-C38E-4AB0-BB8C-AB73493A2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33948"/>
              </p:ext>
            </p:extLst>
          </p:nvPr>
        </p:nvGraphicFramePr>
        <p:xfrm>
          <a:off x="6016952" y="1810101"/>
          <a:ext cx="902322" cy="46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03928D-C38E-4AB0-BB8C-AB73493A2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6952" y="1810101"/>
                        <a:ext cx="902322" cy="46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C322EE-29AD-426D-9056-59AA7D85D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26735"/>
              </p:ext>
            </p:extLst>
          </p:nvPr>
        </p:nvGraphicFramePr>
        <p:xfrm>
          <a:off x="8897332" y="620455"/>
          <a:ext cx="1955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65160" imgH="393480" progId="Equation.DSMT4">
                  <p:embed/>
                </p:oleObj>
              </mc:Choice>
              <mc:Fallback>
                <p:oleObj name="Equation" r:id="rId25" imgW="9651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DC322EE-29AD-426D-9056-59AA7D85D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97332" y="620455"/>
                        <a:ext cx="19558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7918DAD-42A6-4AF1-94A8-E6DB1EFFB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5568"/>
              </p:ext>
            </p:extLst>
          </p:nvPr>
        </p:nvGraphicFramePr>
        <p:xfrm>
          <a:off x="8631238" y="1779588"/>
          <a:ext cx="1436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7918DAD-42A6-4AF1-94A8-E6DB1EFFB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31238" y="1779588"/>
                        <a:ext cx="14366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BBAC6F-0065-4EAF-AC3C-AF8EF06E51B6}"/>
              </a:ext>
            </a:extLst>
          </p:cNvPr>
          <p:cNvCxnSpPr>
            <a:cxnSpLocks/>
          </p:cNvCxnSpPr>
          <p:nvPr/>
        </p:nvCxnSpPr>
        <p:spPr>
          <a:xfrm flipV="1">
            <a:off x="8681947" y="1920268"/>
            <a:ext cx="1338843" cy="2562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9E3F9F3-F994-47CB-AB2C-95DCE0AEC9F2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182215" y="3537989"/>
            <a:ext cx="383857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8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7F22D7-27BD-4943-9583-D5B22E7E2E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2" y="147874"/>
            <a:ext cx="12094776" cy="660131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D77E77C-C027-4184-8EDB-6C3BDDD84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683" y="1100753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73D7F0-621B-47AE-8C48-ABC212CD32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165361"/>
              </p:ext>
            </p:extLst>
          </p:nvPr>
        </p:nvGraphicFramePr>
        <p:xfrm>
          <a:off x="110612" y="1658415"/>
          <a:ext cx="6924712" cy="278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Up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Down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1DDAAD-EE75-447E-A961-D49E7A5F9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84910"/>
              </p:ext>
            </p:extLst>
          </p:nvPr>
        </p:nvGraphicFramePr>
        <p:xfrm>
          <a:off x="2066925" y="2487613"/>
          <a:ext cx="117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B1DDAAD-EE75-447E-A961-D49E7A5F9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925" y="2487613"/>
                        <a:ext cx="1173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01BB0CB-0A63-46FC-989A-1828A6AD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55870"/>
              </p:ext>
            </p:extLst>
          </p:nvPr>
        </p:nvGraphicFramePr>
        <p:xfrm>
          <a:off x="2066925" y="3592513"/>
          <a:ext cx="117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01BB0CB-0A63-46FC-989A-1828A6ADB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6925" y="3592513"/>
                        <a:ext cx="1173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AB0C28-826C-44D8-BC1C-5A9B1A765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8462"/>
              </p:ext>
            </p:extLst>
          </p:nvPr>
        </p:nvGraphicFramePr>
        <p:xfrm>
          <a:off x="3863975" y="2465388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AB0C28-826C-44D8-BC1C-5A9B1A765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3975" y="2465388"/>
                        <a:ext cx="1016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9DBCA07-DDB1-495D-9157-5EAEA58DD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54053"/>
              </p:ext>
            </p:extLst>
          </p:nvPr>
        </p:nvGraphicFramePr>
        <p:xfrm>
          <a:off x="3793265" y="3558448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9DBCA07-DDB1-495D-9157-5EAEA58DD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3265" y="3558448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EB4347-51AD-40DB-8DE4-8873EC070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449"/>
              </p:ext>
            </p:extLst>
          </p:nvPr>
        </p:nvGraphicFramePr>
        <p:xfrm>
          <a:off x="5617598" y="2297900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EB4347-51AD-40DB-8DE4-8873EC070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7598" y="2297900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584BF1-6464-4551-B854-E1E19EDC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32288"/>
              </p:ext>
            </p:extLst>
          </p:nvPr>
        </p:nvGraphicFramePr>
        <p:xfrm>
          <a:off x="5697536" y="3392022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584BF1-6464-4551-B854-E1E19EDCE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97536" y="3392022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4009DF2-AE3A-4472-921B-D6519477D755}"/>
              </a:ext>
            </a:extLst>
          </p:cNvPr>
          <p:cNvSpPr txBox="1">
            <a:spLocks/>
          </p:cNvSpPr>
          <p:nvPr/>
        </p:nvSpPr>
        <p:spPr>
          <a:xfrm>
            <a:off x="7370593" y="1723360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tal time was 16 hour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01004A-A6E5-47B7-B4B2-6F4C30174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33204"/>
              </p:ext>
            </p:extLst>
          </p:nvPr>
        </p:nvGraphicFramePr>
        <p:xfrm>
          <a:off x="7219950" y="2297113"/>
          <a:ext cx="1250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01004A-A6E5-47B7-B4B2-6F4C30174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9950" y="2297113"/>
                        <a:ext cx="12509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E4F6FC-A269-4A8C-8E84-86065C883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47257"/>
              </p:ext>
            </p:extLst>
          </p:nvPr>
        </p:nvGraphicFramePr>
        <p:xfrm>
          <a:off x="8425887" y="2287588"/>
          <a:ext cx="1677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E4F6FC-A269-4A8C-8E84-86065C883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25887" y="2287588"/>
                        <a:ext cx="16779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5EDDBBD-1C3B-4F14-A8DF-774A09E3FECC}"/>
              </a:ext>
            </a:extLst>
          </p:cNvPr>
          <p:cNvSpPr txBox="1">
            <a:spLocks/>
          </p:cNvSpPr>
          <p:nvPr/>
        </p:nvSpPr>
        <p:spPr>
          <a:xfrm>
            <a:off x="7234800" y="3438119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equation!!</a:t>
            </a:r>
          </a:p>
        </p:txBody>
      </p:sp>
    </p:spTree>
    <p:extLst>
      <p:ext uri="{BB962C8B-B14F-4D97-AF65-F5344CB8AC3E}">
        <p14:creationId xmlns:p14="http://schemas.microsoft.com/office/powerpoint/2010/main" val="116648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build="p"/>
      <p:bldP spid="1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D21400-1077-45B3-969C-97ABA4BF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28385"/>
              </p:ext>
            </p:extLst>
          </p:nvPr>
        </p:nvGraphicFramePr>
        <p:xfrm>
          <a:off x="658894" y="392899"/>
          <a:ext cx="1250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D21400-1077-45B3-969C-97ABA4BF4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94" y="392899"/>
                        <a:ext cx="12509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C02072-BD58-4312-941E-D5D59550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24651"/>
              </p:ext>
            </p:extLst>
          </p:nvPr>
        </p:nvGraphicFramePr>
        <p:xfrm>
          <a:off x="1864831" y="383374"/>
          <a:ext cx="1677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C02072-BD58-4312-941E-D5D595507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831" y="383374"/>
                        <a:ext cx="16779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3C52D5-0CF6-4403-901A-CC76CE66C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99960"/>
              </p:ext>
            </p:extLst>
          </p:nvPr>
        </p:nvGraphicFramePr>
        <p:xfrm>
          <a:off x="727141" y="1484623"/>
          <a:ext cx="5980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253800" progId="Equation.DSMT4">
                  <p:embed/>
                </p:oleObj>
              </mc:Choice>
              <mc:Fallback>
                <p:oleObj name="Equation" r:id="rId7" imgW="2489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23C52D5-0CF6-4403-901A-CC76CE66C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141" y="1484623"/>
                        <a:ext cx="59801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281476-6248-4C29-BA47-DBFE28A23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58259"/>
              </p:ext>
            </p:extLst>
          </p:nvPr>
        </p:nvGraphicFramePr>
        <p:xfrm>
          <a:off x="727141" y="2237582"/>
          <a:ext cx="54292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279360" progId="Equation.DSMT4">
                  <p:embed/>
                </p:oleObj>
              </mc:Choice>
              <mc:Fallback>
                <p:oleObj name="Equation" r:id="rId9" imgW="22604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281476-6248-4C29-BA47-DBFE28A23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141" y="2237582"/>
                        <a:ext cx="542925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8967AC-5D2F-474F-8633-0E3EE1F907EB}"/>
              </a:ext>
            </a:extLst>
          </p:cNvPr>
          <p:cNvCxnSpPr>
            <a:cxnSpLocks/>
          </p:cNvCxnSpPr>
          <p:nvPr/>
        </p:nvCxnSpPr>
        <p:spPr>
          <a:xfrm flipV="1">
            <a:off x="1780153" y="2460305"/>
            <a:ext cx="400643" cy="2260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2390D8F-D3A6-4278-B9DB-56B776B61A47}"/>
              </a:ext>
            </a:extLst>
          </p:cNvPr>
          <p:cNvCxnSpPr>
            <a:cxnSpLocks/>
          </p:cNvCxnSpPr>
          <p:nvPr/>
        </p:nvCxnSpPr>
        <p:spPr>
          <a:xfrm flipV="1">
            <a:off x="3441766" y="2421769"/>
            <a:ext cx="437551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B501380-91F6-40A0-83D4-7296B531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7682"/>
              </p:ext>
            </p:extLst>
          </p:nvPr>
        </p:nvGraphicFramePr>
        <p:xfrm>
          <a:off x="3381375" y="3050865"/>
          <a:ext cx="2714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B501380-91F6-40A0-83D4-7296B531F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1375" y="3050865"/>
                        <a:ext cx="27146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491F8A8-B7D0-4CCC-8C4A-C84A1C71D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61858"/>
              </p:ext>
            </p:extLst>
          </p:nvPr>
        </p:nvGraphicFramePr>
        <p:xfrm>
          <a:off x="3237142" y="3846005"/>
          <a:ext cx="1738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491F8A8-B7D0-4CCC-8C4A-C84A1C71D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7142" y="3846005"/>
                        <a:ext cx="173831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DBDB5C7-ED1E-4D00-A9CD-3C2CE5AD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32942"/>
              </p:ext>
            </p:extLst>
          </p:nvPr>
        </p:nvGraphicFramePr>
        <p:xfrm>
          <a:off x="3615474" y="4507520"/>
          <a:ext cx="1465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DBDB5C7-ED1E-4D00-A9CD-3C2CE5AD6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5474" y="4507520"/>
                        <a:ext cx="14652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5AAE49-EE10-4462-8407-E5269A786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60879"/>
              </p:ext>
            </p:extLst>
          </p:nvPr>
        </p:nvGraphicFramePr>
        <p:xfrm>
          <a:off x="3615474" y="5590137"/>
          <a:ext cx="1220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5AAE49-EE10-4462-8407-E5269A786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5474" y="5590137"/>
                        <a:ext cx="12207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A5A1C7-91F5-4676-98DB-9BAF076EE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96800"/>
              </p:ext>
            </p:extLst>
          </p:nvPr>
        </p:nvGraphicFramePr>
        <p:xfrm>
          <a:off x="3717197" y="6306499"/>
          <a:ext cx="1892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177480" progId="Equation.DSMT4">
                  <p:embed/>
                </p:oleObj>
              </mc:Choice>
              <mc:Fallback>
                <p:oleObj name="Equation" r:id="rId19" imgW="787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A5A1C7-91F5-4676-98DB-9BAF076EE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17197" y="6306499"/>
                        <a:ext cx="18923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82D29FD-190C-4855-A0C5-DEE9049BC8E8}"/>
              </a:ext>
            </a:extLst>
          </p:cNvPr>
          <p:cNvSpPr txBox="1">
            <a:spLocks/>
          </p:cNvSpPr>
          <p:nvPr/>
        </p:nvSpPr>
        <p:spPr>
          <a:xfrm>
            <a:off x="6542202" y="5195947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he speed of the current is 5km/hr</a:t>
            </a:r>
          </a:p>
        </p:txBody>
      </p:sp>
    </p:spTree>
    <p:extLst>
      <p:ext uri="{BB962C8B-B14F-4D97-AF65-F5344CB8AC3E}">
        <p14:creationId xmlns:p14="http://schemas.microsoft.com/office/powerpoint/2010/main" val="117554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A7A1A7F-2B5D-49A3-8E83-BC61293CB0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72" y="442453"/>
            <a:ext cx="9979831" cy="4827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3FFE5F-7392-4537-AF39-0D8BC039A3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613" y="925217"/>
            <a:ext cx="8859645" cy="55899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9D50CE5-A519-402A-89E2-749DDCD89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1690688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04D07AF-1142-479C-A072-E25EB5580B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740741"/>
              </p:ext>
            </p:extLst>
          </p:nvPr>
        </p:nvGraphicFramePr>
        <p:xfrm>
          <a:off x="117987" y="2248350"/>
          <a:ext cx="6924712" cy="278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Up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Down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A30F8D-CF9D-47C1-9C35-13467EEBF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75027"/>
              </p:ext>
            </p:extLst>
          </p:nvPr>
        </p:nvGraphicFramePr>
        <p:xfrm>
          <a:off x="2093913" y="3078163"/>
          <a:ext cx="1133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A30F8D-CF9D-47C1-9C35-13467EEBF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3913" y="3078163"/>
                        <a:ext cx="11334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840E44-C197-4FC6-88B8-71B0EE8F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45622"/>
              </p:ext>
            </p:extLst>
          </p:nvPr>
        </p:nvGraphicFramePr>
        <p:xfrm>
          <a:off x="2093913" y="4181925"/>
          <a:ext cx="1133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840E44-C197-4FC6-88B8-71B0EE8F1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3913" y="4181925"/>
                        <a:ext cx="11334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E53EC9-0CB6-47DE-ACF8-70A6E53B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19881"/>
              </p:ext>
            </p:extLst>
          </p:nvPr>
        </p:nvGraphicFramePr>
        <p:xfrm>
          <a:off x="3852094" y="3056093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E53EC9-0CB6-47DE-ACF8-70A6E53B7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2094" y="3056093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72EBDF-B2D7-475D-97F0-AD1FC8224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9941"/>
              </p:ext>
            </p:extLst>
          </p:nvPr>
        </p:nvGraphicFramePr>
        <p:xfrm>
          <a:off x="3800640" y="4148383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72EBDF-B2D7-475D-97F0-AD1FC8224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0640" y="4148383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DFD79E-4C89-4578-A03D-8D23586AC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40579"/>
              </p:ext>
            </p:extLst>
          </p:nvPr>
        </p:nvGraphicFramePr>
        <p:xfrm>
          <a:off x="5624973" y="2887835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FDFD79E-4C89-4578-A03D-8D23586AC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4973" y="2887835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11AC23-7AD0-4C57-B6B6-E5E160168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57121"/>
              </p:ext>
            </p:extLst>
          </p:nvPr>
        </p:nvGraphicFramePr>
        <p:xfrm>
          <a:off x="5704911" y="3981957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D11AC23-7AD0-4C57-B6B6-E5E160168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4911" y="3981957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F3E38F02-1FFE-4456-A99F-290F30F99C33}"/>
              </a:ext>
            </a:extLst>
          </p:cNvPr>
          <p:cNvSpPr txBox="1">
            <a:spLocks/>
          </p:cNvSpPr>
          <p:nvPr/>
        </p:nvSpPr>
        <p:spPr>
          <a:xfrm>
            <a:off x="7377968" y="2313295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tal time was 6 hour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04BD70-8CE1-48D9-A79C-20B4C074A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5094"/>
              </p:ext>
            </p:extLst>
          </p:nvPr>
        </p:nvGraphicFramePr>
        <p:xfrm>
          <a:off x="7242175" y="2887663"/>
          <a:ext cx="12207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04BD70-8CE1-48D9-A79C-20B4C074A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42175" y="2887663"/>
                        <a:ext cx="12207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406EBF-57FC-422C-AB1D-1E4214AFE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50323"/>
              </p:ext>
            </p:extLst>
          </p:nvPr>
        </p:nvGraphicFramePr>
        <p:xfrm>
          <a:off x="8516630" y="2878138"/>
          <a:ext cx="149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6406EBF-57FC-422C-AB1D-1E4214AFE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16630" y="2878138"/>
                        <a:ext cx="1497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0812FA6-0037-436B-940D-BC32AF7F1ACC}"/>
              </a:ext>
            </a:extLst>
          </p:cNvPr>
          <p:cNvSpPr txBox="1">
            <a:spLocks/>
          </p:cNvSpPr>
          <p:nvPr/>
        </p:nvSpPr>
        <p:spPr>
          <a:xfrm>
            <a:off x="7242175" y="4028054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equation!!</a:t>
            </a:r>
          </a:p>
        </p:txBody>
      </p:sp>
    </p:spTree>
    <p:extLst>
      <p:ext uri="{BB962C8B-B14F-4D97-AF65-F5344CB8AC3E}">
        <p14:creationId xmlns:p14="http://schemas.microsoft.com/office/powerpoint/2010/main" val="220958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build="p"/>
      <p:bldP spid="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42607A-2B14-41D1-A31B-2D3353C3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09524"/>
              </p:ext>
            </p:extLst>
          </p:nvPr>
        </p:nvGraphicFramePr>
        <p:xfrm>
          <a:off x="1553737" y="348612"/>
          <a:ext cx="12207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42607A-2B14-41D1-A31B-2D3353C31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3737" y="348612"/>
                        <a:ext cx="12207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111B0-947D-4E67-89E0-712DF68F3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39560"/>
              </p:ext>
            </p:extLst>
          </p:nvPr>
        </p:nvGraphicFramePr>
        <p:xfrm>
          <a:off x="2828192" y="339087"/>
          <a:ext cx="149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B111B0-947D-4E67-89E0-712DF68F3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192" y="339087"/>
                        <a:ext cx="1497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B9EA27-A25C-4E52-83B5-F806C7D3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9530"/>
              </p:ext>
            </p:extLst>
          </p:nvPr>
        </p:nvGraphicFramePr>
        <p:xfrm>
          <a:off x="571564" y="1527175"/>
          <a:ext cx="58610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253800" progId="Equation.DSMT4">
                  <p:embed/>
                </p:oleObj>
              </mc:Choice>
              <mc:Fallback>
                <p:oleObj name="Equation" r:id="rId7" imgW="2438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B9EA27-A25C-4E52-83B5-F806C7D3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64" y="1527175"/>
                        <a:ext cx="586105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00BD55-4B4A-447D-BE8A-F279D9744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29629"/>
              </p:ext>
            </p:extLst>
          </p:nvPr>
        </p:nvGraphicFramePr>
        <p:xfrm>
          <a:off x="876153" y="2363149"/>
          <a:ext cx="4670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279360" progId="Equation.DSMT4">
                  <p:embed/>
                </p:oleObj>
              </mc:Choice>
              <mc:Fallback>
                <p:oleObj name="Equation" r:id="rId9" imgW="19429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00BD55-4B4A-447D-BE8A-F279D9744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153" y="2363149"/>
                        <a:ext cx="46704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B144B9-2A1A-4101-A6D5-A473FED2AD63}"/>
              </a:ext>
            </a:extLst>
          </p:cNvPr>
          <p:cNvCxnSpPr>
            <a:cxnSpLocks/>
          </p:cNvCxnSpPr>
          <p:nvPr/>
        </p:nvCxnSpPr>
        <p:spPr>
          <a:xfrm flipV="1">
            <a:off x="1710090" y="2535719"/>
            <a:ext cx="400643" cy="2260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D1F42C0-F6FD-42FB-9D70-675B3A6F6DC2}"/>
              </a:ext>
            </a:extLst>
          </p:cNvPr>
          <p:cNvCxnSpPr>
            <a:cxnSpLocks/>
          </p:cNvCxnSpPr>
          <p:nvPr/>
        </p:nvCxnSpPr>
        <p:spPr>
          <a:xfrm flipV="1">
            <a:off x="3371703" y="2497183"/>
            <a:ext cx="437551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1383FC-9FEE-451C-96CD-F04DE5CDE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01231"/>
              </p:ext>
            </p:extLst>
          </p:nvPr>
        </p:nvGraphicFramePr>
        <p:xfrm>
          <a:off x="3085003" y="3167108"/>
          <a:ext cx="2289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1383FC-9FEE-451C-96CD-F04DE5CDE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5003" y="3167108"/>
                        <a:ext cx="22891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98F974-2C96-4B3C-B3D7-914119220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23901"/>
              </p:ext>
            </p:extLst>
          </p:nvPr>
        </p:nvGraphicFramePr>
        <p:xfrm>
          <a:off x="3349625" y="3788504"/>
          <a:ext cx="28082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498F974-2C96-4B3C-B3D7-914119220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9625" y="3788504"/>
                        <a:ext cx="28082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82326A-1B87-4CAB-A5A2-596C07B94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56389"/>
              </p:ext>
            </p:extLst>
          </p:nvPr>
        </p:nvGraphicFramePr>
        <p:xfrm>
          <a:off x="3349625" y="4441122"/>
          <a:ext cx="2746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82326A-1B87-4CAB-A5A2-596C07B94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9625" y="4441122"/>
                        <a:ext cx="27463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915A6C-850D-4BBE-B246-DAA8A78A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3136"/>
              </p:ext>
            </p:extLst>
          </p:nvPr>
        </p:nvGraphicFramePr>
        <p:xfrm>
          <a:off x="3308154" y="5052178"/>
          <a:ext cx="2868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53800" progId="Equation.DSMT4">
                  <p:embed/>
                </p:oleObj>
              </mc:Choice>
              <mc:Fallback>
                <p:oleObj name="Equation" r:id="rId17" imgW="11937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915A6C-850D-4BBE-B246-DAA8A78AB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8154" y="5052178"/>
                        <a:ext cx="286861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19C35B-48E4-4FDE-A1F6-D2E4543B8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50092"/>
              </p:ext>
            </p:extLst>
          </p:nvPr>
        </p:nvGraphicFramePr>
        <p:xfrm>
          <a:off x="2822869" y="5560374"/>
          <a:ext cx="21034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393480" progId="Equation.DSMT4">
                  <p:embed/>
                </p:oleObj>
              </mc:Choice>
              <mc:Fallback>
                <p:oleObj name="Equation" r:id="rId19" imgW="8762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19C35B-48E4-4FDE-A1F6-D2E4543B8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2869" y="5560374"/>
                        <a:ext cx="21034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31FBC6-77D6-48F9-9317-149ABD46E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94750"/>
              </p:ext>
            </p:extLst>
          </p:nvPr>
        </p:nvGraphicFramePr>
        <p:xfrm>
          <a:off x="5244461" y="5868601"/>
          <a:ext cx="20113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177480" progId="Equation.DSMT4">
                  <p:embed/>
                </p:oleObj>
              </mc:Choice>
              <mc:Fallback>
                <p:oleObj name="Equation" r:id="rId21" imgW="838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331FBC6-77D6-48F9-9317-149ABD46E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44461" y="5868601"/>
                        <a:ext cx="20113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B79529D-FDBC-4736-82EF-6F9F757FECC6}"/>
              </a:ext>
            </a:extLst>
          </p:cNvPr>
          <p:cNvCxnSpPr>
            <a:cxnSpLocks/>
          </p:cNvCxnSpPr>
          <p:nvPr/>
        </p:nvCxnSpPr>
        <p:spPr>
          <a:xfrm>
            <a:off x="2971060" y="5817829"/>
            <a:ext cx="1782708" cy="3505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FE6316C-3B91-4C2E-AF49-4B20B68CC269}"/>
              </a:ext>
            </a:extLst>
          </p:cNvPr>
          <p:cNvSpPr txBox="1">
            <a:spLocks/>
          </p:cNvSpPr>
          <p:nvPr/>
        </p:nvSpPr>
        <p:spPr>
          <a:xfrm>
            <a:off x="7255824" y="3895048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John was rowing at 6km/hr</a:t>
            </a:r>
          </a:p>
        </p:txBody>
      </p:sp>
    </p:spTree>
    <p:extLst>
      <p:ext uri="{BB962C8B-B14F-4D97-AF65-F5344CB8AC3E}">
        <p14:creationId xmlns:p14="http://schemas.microsoft.com/office/powerpoint/2010/main" val="277765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b46f5c1e762d490d6987aac6a94dfd1cbe1cd"/>
  <p:tag name="ISPRING_LMS_API_VERSION" val="SCORM 1.2"/>
  <p:tag name="ISPRING_ULTRA_SCORM_COURSE_ID" val="C104A59A-4CA9-4B51-90EC-54FFFDB50B67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CH1.6R Review on Applications and Problems with Rational Express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ʾ\&quot;{58857F64-F778-46F3-A3E4-9740F72F057B}&quot;,&quot;C:\\Users\\Danny\\OneDrive - SD41&quot;],[&quot;\uFFFD\uFFFDe\uFFFD{4244C5E3-E75D-46CF-A71F-363658A0F31A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PRESENTATION_TITLE" val="CH1.6R Review on Applications and Problems with Rational Expression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1860CCC-FB2F-4707-9CA8-660DD8EEFCC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0011F80-F97A-4D8F-8C7F-7DC0EFD1295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0D75-D57A-401A-8995-29A69A1B42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271</Words>
  <Application>Microsoft Office PowerPoint</Application>
  <PresentationFormat>Widescreen</PresentationFormat>
  <Paragraphs>70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Equation</vt:lpstr>
      <vt:lpstr>Ch4.6R   Review Problems on Rational Function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.6R Review on Applications and Problems with Rational Expressions</dc:title>
  <dc:creator>Danny Young</dc:creator>
  <cp:lastModifiedBy>Danny Young</cp:lastModifiedBy>
  <cp:revision>7</cp:revision>
  <dcterms:created xsi:type="dcterms:W3CDTF">2019-04-25T06:57:35Z</dcterms:created>
  <dcterms:modified xsi:type="dcterms:W3CDTF">2022-06-02T03:3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